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C90CD9" w14:paraId="64A38ED7" w14:textId="2AB864FD" w:rsidTr="00347303">
        <w:trPr>
          <w:trHeight w:val="56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 xml:space="preserve">نام و نام خانوادگی : </w:t>
            </w:r>
            <w:bookmarkStart w:id="0" w:name="_GoBack"/>
            <w:bookmarkEnd w:id="0"/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6546EF7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C90CD9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C90CD9"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ــــوان و جــــذر</w:t>
            </w:r>
          </w:p>
        </w:tc>
      </w:tr>
      <w:tr w:rsidR="00662518" w:rsidRPr="00C90CD9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C90CD9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C90CD9" w14:paraId="4E0674C1" w14:textId="77777777" w:rsidTr="007E46D3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90CD9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90CD9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5768A980" w:rsidR="00AC5613" w:rsidRPr="00C90CD9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CF752B" w:rsidRPr="00C90CD9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7748270" w14:textId="49BD48D0" w:rsidR="00AC5613" w:rsidRPr="00C90CD9" w:rsidRDefault="00EF13CC" w:rsidP="00AC5613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C5613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="00AC5613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C5613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="00AC5613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C5613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AC5613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="00AC5613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C5613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AC5613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C5613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C5613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AC5613" w:rsidRPr="00C90CD9" w14:paraId="22D6F2DD" w14:textId="77777777" w:rsidTr="00FF73B0">
                    <w:tc>
                      <w:tcPr>
                        <w:tcW w:w="2358" w:type="dxa"/>
                      </w:tcPr>
                      <w:p w14:paraId="3BBCCE24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67A8B62C">
                            <v:shape id="_x0000_i1026" type="#_x0000_t75" style="width:78.15pt;height:10.7pt" o:ole="">
                              <v:imagedata r:id="rId8" o:title=""/>
                            </v:shape>
                            <o:OLEObject Type="Embed" ProgID="Equation.DSMT4" ShapeID="_x0000_i1026" DrawAspect="Content" ObjectID="_1807932153" r:id="rId9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53D118B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E61B3CA">
                            <v:shape id="_x0000_i1027" type="#_x0000_t75" style="width:75.05pt;height:13pt" o:ole="">
                              <v:imagedata r:id="rId10" o:title=""/>
                            </v:shape>
                            <o:OLEObject Type="Embed" ProgID="Equation.DSMT4" ShapeID="_x0000_i1027" DrawAspect="Content" ObjectID="_1807932154" r:id="rId11"/>
                          </w:object>
                        </w:r>
                      </w:p>
                    </w:tc>
                  </w:tr>
                  <w:tr w:rsidR="00AC5613" w:rsidRPr="00C90CD9" w14:paraId="3B3713F3" w14:textId="77777777" w:rsidTr="00FF73B0">
                    <w:tc>
                      <w:tcPr>
                        <w:tcW w:w="2358" w:type="dxa"/>
                      </w:tcPr>
                      <w:p w14:paraId="2B2FDB4F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153B2540">
                            <v:shape id="_x0000_i1028" type="#_x0000_t75" style="width:89.6pt;height:13pt" o:ole="">
                              <v:imagedata r:id="rId12" o:title=""/>
                            </v:shape>
                            <o:OLEObject Type="Embed" ProgID="Equation.DSMT4" ShapeID="_x0000_i1028" DrawAspect="Content" ObjectID="_1807932155" r:id="rId13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5FD2310" w14:textId="31F31590" w:rsidR="00AC5613" w:rsidRPr="00C90CD9" w:rsidRDefault="007D0FEE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1910CC10">
                            <v:shape id="_x0000_i1029" type="#_x0000_t75" style="width:59pt;height:14.55pt" o:ole="">
                              <v:imagedata r:id="rId14" o:title=""/>
                            </v:shape>
                            <o:OLEObject Type="Embed" ProgID="Equation.DSMT4" ShapeID="_x0000_i1029" DrawAspect="Content" ObjectID="_1807932156" r:id="rId15"/>
                          </w:object>
                        </w:r>
                      </w:p>
                    </w:tc>
                  </w:tr>
                  <w:tr w:rsidR="00AC5613" w:rsidRPr="00C90CD9" w14:paraId="18260425" w14:textId="77777777" w:rsidTr="00FF73B0">
                    <w:tc>
                      <w:tcPr>
                        <w:tcW w:w="2358" w:type="dxa"/>
                      </w:tcPr>
                      <w:p w14:paraId="4B0523C6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3471440D">
                            <v:shape id="_x0000_i1030" type="#_x0000_t75" style="width:54.4pt;height:29.1pt" o:ole="">
                              <v:imagedata r:id="rId16" o:title=""/>
                            </v:shape>
                            <o:OLEObject Type="Embed" ProgID="Equation.DSMT4" ShapeID="_x0000_i1030" DrawAspect="Content" ObjectID="_1807932157" r:id="rId17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1F3A3C3F" w14:textId="77777777" w:rsidR="00AC5613" w:rsidRPr="00C90CD9" w:rsidRDefault="00AC5613" w:rsidP="00AC5613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784C7013">
                            <v:shape id="_x0000_i1031" type="#_x0000_t75" style="width:78.15pt;height:29.85pt" o:ole="">
                              <v:imagedata r:id="rId18" o:title=""/>
                            </v:shape>
                            <o:OLEObject Type="Embed" ProgID="Equation.DSMT4" ShapeID="_x0000_i1031" DrawAspect="Content" ObjectID="_1807932158" r:id="rId19"/>
                          </w:object>
                        </w:r>
                      </w:p>
                    </w:tc>
                  </w:tr>
                </w:tbl>
                <w:p w14:paraId="0C40F626" w14:textId="77777777" w:rsidR="00CF752B" w:rsidRPr="00C90CD9" w:rsidRDefault="00CF752B" w:rsidP="00AC5613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90CD9" w14:paraId="489A0201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6CB7296E" w:rsidR="00CC1410" w:rsidRPr="00C90CD9" w:rsidRDefault="00EF13CC" w:rsidP="00AD39A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AD39AA" w:rsidRPr="00C90CD9" w14:paraId="37D81155" w14:textId="77777777" w:rsidTr="00A02D39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2E412ABD" w14:textId="586A00A9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4A350B6D">
                            <v:shape id="_x0000_i1032" type="#_x0000_t75" style="width:29.85pt;height:23pt" o:ole="">
                              <v:imagedata r:id="rId20" o:title=""/>
                            </v:shape>
                            <o:OLEObject Type="Embed" ProgID="Equation.DSMT4" ShapeID="_x0000_i1032" DrawAspect="Content" ObjectID="_1807932159" r:id="rId21"/>
                          </w:object>
                        </w:r>
                      </w:p>
                      <w:p w14:paraId="11232EFE" w14:textId="062C2890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1511679C">
                            <v:shape id="_x0000_i1033" type="#_x0000_t75" style="width:35.25pt;height:25.3pt" o:ole="">
                              <v:imagedata r:id="rId22" o:title=""/>
                            </v:shape>
                            <o:OLEObject Type="Embed" ProgID="Equation.DSMT4" ShapeID="_x0000_i1033" DrawAspect="Content" ObjectID="_1807932160" r:id="rId23"/>
                          </w:object>
                        </w:r>
                      </w:p>
                      <w:p w14:paraId="40456C8F" w14:textId="04038636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B9C83B">
                            <v:shape id="_x0000_i1034" type="#_x0000_t75" style="width:34.45pt;height:23pt" o:ole="">
                              <v:imagedata r:id="rId24" o:title=""/>
                            </v:shape>
                            <o:OLEObject Type="Embed" ProgID="Equation.DSMT4" ShapeID="_x0000_i1034" DrawAspect="Content" ObjectID="_1807932161" r:id="rId25"/>
                          </w:object>
                        </w:r>
                      </w:p>
                      <w:p w14:paraId="5C04F91C" w14:textId="34DA1BCC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720824A0">
                            <v:shape id="_x0000_i1035" type="#_x0000_t75" style="width:32.95pt;height:23pt" o:ole="">
                              <v:imagedata r:id="rId26" o:title=""/>
                            </v:shape>
                            <o:OLEObject Type="Embed" ProgID="Equation.DSMT4" ShapeID="_x0000_i1035" DrawAspect="Content" ObjectID="_1807932162" r:id="rId27"/>
                          </w:object>
                        </w:r>
                      </w:p>
                      <w:p w14:paraId="11C0C252" w14:textId="7539089A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45D5971D">
                            <v:shape id="_x0000_i1036" type="#_x0000_t75" style="width:34.45pt;height:42.15pt" o:ole="">
                              <v:imagedata r:id="rId28" o:title=""/>
                            </v:shape>
                            <o:OLEObject Type="Embed" ProgID="Equation.DSMT4" ShapeID="_x0000_i1036" DrawAspect="Content" ObjectID="_1807932163" r:id="rId29"/>
                          </w:object>
                        </w:r>
                      </w:p>
                      <w:p w14:paraId="1EFC23D6" w14:textId="659B017F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AEB7086">
                            <v:shape id="_x0000_i1037" type="#_x0000_t75" style="width:32.95pt;height:46.7pt" o:ole="">
                              <v:imagedata r:id="rId30" o:title=""/>
                            </v:shape>
                            <o:OLEObject Type="Embed" ProgID="Equation.DSMT4" ShapeID="_x0000_i1037" DrawAspect="Content" ObjectID="_1807932164" r:id="rId31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5C86AB56" w14:textId="64ADB1A3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00434CE">
                            <v:shape id="_x0000_i1038" type="#_x0000_t75" style="width:32.15pt;height:23pt" o:ole="">
                              <v:imagedata r:id="rId32" o:title=""/>
                            </v:shape>
                            <o:OLEObject Type="Embed" ProgID="Equation.DSMT4" ShapeID="_x0000_i1038" DrawAspect="Content" ObjectID="_1807932165" r:id="rId33"/>
                          </w:object>
                        </w:r>
                      </w:p>
                      <w:p w14:paraId="2622F671" w14:textId="7933DAB5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F36C075">
                            <v:shape id="_x0000_i1039" type="#_x0000_t75" style="width:32.15pt;height:22.2pt" o:ole="">
                              <v:imagedata r:id="rId34" o:title=""/>
                            </v:shape>
                            <o:OLEObject Type="Embed" ProgID="Equation.DSMT4" ShapeID="_x0000_i1039" DrawAspect="Content" ObjectID="_1807932166" r:id="rId35"/>
                          </w:object>
                        </w:r>
                      </w:p>
                      <w:p w14:paraId="72C0E5E1" w14:textId="755AE467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6551AD4">
                            <v:shape id="_x0000_i1040" type="#_x0000_t75" style="width:52.1pt;height:25.3pt" o:ole="">
                              <v:imagedata r:id="rId36" o:title=""/>
                            </v:shape>
                            <o:OLEObject Type="Embed" ProgID="Equation.DSMT4" ShapeID="_x0000_i1040" DrawAspect="Content" ObjectID="_1807932167" r:id="rId37"/>
                          </w:object>
                        </w:r>
                      </w:p>
                      <w:p w14:paraId="5801DD0D" w14:textId="40A39436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6D3FD814">
                            <v:shape id="_x0000_i1041" type="#_x0000_t75" style="width:32.15pt;height:23pt" o:ole="">
                              <v:imagedata r:id="rId38" o:title=""/>
                            </v:shape>
                            <o:OLEObject Type="Embed" ProgID="Equation.DSMT4" ShapeID="_x0000_i1041" DrawAspect="Content" ObjectID="_1807932168" r:id="rId39"/>
                          </w:object>
                        </w:r>
                      </w:p>
                      <w:p w14:paraId="5A6804EE" w14:textId="72D533C8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378166DD">
                            <v:shape id="_x0000_i1042" type="#_x0000_t75" style="width:32.15pt;height:42.15pt" o:ole="">
                              <v:imagedata r:id="rId40" o:title=""/>
                            </v:shape>
                            <o:OLEObject Type="Embed" ProgID="Equation.DSMT4" ShapeID="_x0000_i1042" DrawAspect="Content" ObjectID="_1807932169" r:id="rId41"/>
                          </w:object>
                        </w:r>
                      </w:p>
                      <w:p w14:paraId="49F785E2" w14:textId="6B3D38EF" w:rsidR="00AD39AA" w:rsidRPr="00C90CD9" w:rsidRDefault="00A02D39" w:rsidP="00AD39A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4979510A">
                            <v:shape id="_x0000_i1043" type="#_x0000_t75" style="width:44.45pt;height:39.85pt" o:ole="">
                              <v:imagedata r:id="rId42" o:title=""/>
                            </v:shape>
                            <o:OLEObject Type="Embed" ProgID="Equation.DSMT4" ShapeID="_x0000_i1043" DrawAspect="Content" ObjectID="_1807932170" r:id="rId43"/>
                          </w:object>
                        </w:r>
                      </w:p>
                    </w:tc>
                  </w:tr>
                </w:tbl>
                <w:p w14:paraId="720518EC" w14:textId="1571E9CB" w:rsidR="00AD39AA" w:rsidRPr="00C90CD9" w:rsidRDefault="00AD39AA" w:rsidP="00AD39A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AC5613" w:rsidRPr="00C90CD9" w14:paraId="11C0CB66" w14:textId="77777777" w:rsidTr="004A6BE9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B2B4DD6" w14:textId="14A2E63C" w:rsidR="00C90CD9" w:rsidRDefault="00EF13CC" w:rsidP="00A35D86">
                  <w:pPr>
                    <w:pStyle w:val="ListParagraph"/>
                    <w:numPr>
                      <w:ilvl w:val="0"/>
                      <w:numId w:val="31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4A6BE9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="004A6BE9"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4A6BE9"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4A6BE9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="004A6BE9"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4A6BE9"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4A6BE9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4A6BE9" w14:paraId="118EB3A1" w14:textId="77777777" w:rsidTr="007E46D3">
                    <w:tc>
                      <w:tcPr>
                        <w:tcW w:w="2508" w:type="dxa"/>
                      </w:tcPr>
                      <w:p w14:paraId="44C2F00C" w14:textId="45AB7E12" w:rsidR="004A6BE9" w:rsidRDefault="004A6BE9" w:rsidP="007E46D3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2C9AB200">
                            <v:shape id="_x0000_i1044" type="#_x0000_t75" style="width:46.7pt;height:23.75pt" o:ole="">
                              <v:imagedata r:id="rId44" o:title=""/>
                            </v:shape>
                            <o:OLEObject Type="Embed" ProgID="Equation.DSMT4" ShapeID="_x0000_i1044" DrawAspect="Content" ObjectID="_1807932171" r:id="rId4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57FC3FF" w14:textId="659C71C6" w:rsidR="004A6BE9" w:rsidRDefault="004A6BE9" w:rsidP="00A05D7D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63EF1243">
                            <v:shape id="_x0000_i1045" type="#_x0000_t75" style="width:59pt;height:22.2pt" o:ole="">
                              <v:imagedata r:id="rId46" o:title=""/>
                            </v:shape>
                            <o:OLEObject Type="Embed" ProgID="Equation.DSMT4" ShapeID="_x0000_i1045" DrawAspect="Content" ObjectID="_1807932172" r:id="rId47"/>
                          </w:object>
                        </w:r>
                      </w:p>
                    </w:tc>
                  </w:tr>
                  <w:tr w:rsidR="004A6BE9" w14:paraId="711751ED" w14:textId="77777777" w:rsidTr="00A05D7D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7D24335B" w14:textId="114EDE2A" w:rsidR="004A6BE9" w:rsidRPr="00C90CD9" w:rsidRDefault="004A6BE9" w:rsidP="007E46D3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63F035DA">
                            <v:shape id="_x0000_i1046" type="#_x0000_t75" style="width:46.7pt;height:42.15pt" o:ole="">
                              <v:imagedata r:id="rId48" o:title=""/>
                            </v:shape>
                            <o:OLEObject Type="Embed" ProgID="Equation.DSMT4" ShapeID="_x0000_i1046" DrawAspect="Content" ObjectID="_1807932173" r:id="rId4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D3314D" w14:textId="1DA926F5" w:rsidR="004A6BE9" w:rsidRPr="00C90CD9" w:rsidRDefault="004A6BE9" w:rsidP="00A05D7D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D72F18A">
                            <v:shape id="_x0000_i1047" type="#_x0000_t75" style="width:55.9pt;height:37.55pt" o:ole="">
                              <v:imagedata r:id="rId50" o:title=""/>
                            </v:shape>
                            <o:OLEObject Type="Embed" ProgID="Equation.DSMT4" ShapeID="_x0000_i1047" DrawAspect="Content" ObjectID="_1807932174" r:id="rId51"/>
                          </w:object>
                        </w:r>
                      </w:p>
                    </w:tc>
                  </w:tr>
                  <w:tr w:rsidR="004A6BE9" w14:paraId="07BE8DAF" w14:textId="77777777" w:rsidTr="007E46D3">
                    <w:tc>
                      <w:tcPr>
                        <w:tcW w:w="2508" w:type="dxa"/>
                      </w:tcPr>
                      <w:p w14:paraId="0CD2B5F7" w14:textId="2F752C9B" w:rsidR="004A6BE9" w:rsidRPr="00C90CD9" w:rsidRDefault="007E46D3" w:rsidP="007E46D3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54ACDB35">
                            <v:shape id="_x0000_i1048" type="#_x0000_t75" style="width:41.35pt;height:22.2pt" o:ole="">
                              <v:imagedata r:id="rId52" o:title=""/>
                            </v:shape>
                            <o:OLEObject Type="Embed" ProgID="Equation.DSMT4" ShapeID="_x0000_i1048" DrawAspect="Content" ObjectID="_1807932175" r:id="rId5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A9B6D58" w14:textId="0A0994CE" w:rsidR="004A6BE9" w:rsidRPr="00C90CD9" w:rsidRDefault="004A6BE9" w:rsidP="00A05D7D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300D0413">
                            <v:shape id="_x0000_i1049" type="#_x0000_t75" style="width:37.55pt;height:22.2pt" o:ole="">
                              <v:imagedata r:id="rId54" o:title=""/>
                            </v:shape>
                            <o:OLEObject Type="Embed" ProgID="Equation.DSMT4" ShapeID="_x0000_i1049" DrawAspect="Content" ObjectID="_1807932176" r:id="rId55"/>
                          </w:object>
                        </w:r>
                      </w:p>
                    </w:tc>
                  </w:tr>
                </w:tbl>
                <w:p w14:paraId="70AF579B" w14:textId="04EDB43D" w:rsidR="00AC5613" w:rsidRPr="00C90CD9" w:rsidRDefault="00AC5613" w:rsidP="00EF13C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8749B" w:rsidRPr="00C90CD9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2D12F06" w14:textId="706201A8" w:rsidR="00BE6399" w:rsidRPr="00C90CD9" w:rsidRDefault="00FF6691" w:rsidP="00BE6399">
                  <w:pPr>
                    <w:pStyle w:val="ListParagraph"/>
                    <w:numPr>
                      <w:ilvl w:val="0"/>
                      <w:numId w:val="31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E6399"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ساحت و حجم های خواسته شده را به صورت </w:t>
                  </w:r>
                </w:p>
                <w:p w14:paraId="24DA675E" w14:textId="2A3F7A35" w:rsidR="00BE6399" w:rsidRPr="00C90CD9" w:rsidRDefault="00BE6399" w:rsidP="00BE6399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536C7D8" w14:textId="019D9FA3" w:rsidR="00BE00DE" w:rsidRPr="00C90CD9" w:rsidRDefault="00BE00DE" w:rsidP="007E46D3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1701CE7D" wp14:editId="00B00026">
                        <wp:extent cx="2837775" cy="1218623"/>
                        <wp:effectExtent l="0" t="0" r="1270" b="635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56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590A83E6" w14:textId="4AEB00EC" w:rsidR="00BE6399" w:rsidRPr="00C90CD9" w:rsidRDefault="007E46D3" w:rsidP="007E46D3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348F4C41" wp14:editId="786D3061">
                        <wp:extent cx="2213002" cy="1155233"/>
                        <wp:effectExtent l="0" t="0" r="0" b="6985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56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39198E5" w14:textId="78A62FEB" w:rsidR="00CC1410" w:rsidRPr="00C90CD9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C1923" w:rsidRPr="00C90CD9" w14:paraId="1D8E3016" w14:textId="77777777" w:rsidTr="007E46D3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E67CA9C" w14:textId="573FC260" w:rsidR="00FC1923" w:rsidRPr="00C90CD9" w:rsidRDefault="00FC1923" w:rsidP="00E5144C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C1923" w:rsidRPr="00C90CD9" w14:paraId="61B9AEAB" w14:textId="77777777" w:rsidTr="00FC1923">
                    <w:tc>
                      <w:tcPr>
                        <w:tcW w:w="836" w:type="dxa"/>
                      </w:tcPr>
                      <w:p w14:paraId="16A8DEE9" w14:textId="0F2BF18A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677C5C2C" w14:textId="4410C2A1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8E8E16C" w14:textId="5207679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91CB31F" w14:textId="22F20E99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D10594C" w14:textId="3B26C273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673E7274" w14:textId="58FE7876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C1923" w:rsidRPr="00C90CD9" w14:paraId="5B19FFE6" w14:textId="77777777" w:rsidTr="00FC1923">
                    <w:tc>
                      <w:tcPr>
                        <w:tcW w:w="836" w:type="dxa"/>
                      </w:tcPr>
                      <w:p w14:paraId="31BFF5F8" w14:textId="736C7283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C4C01F0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7AF31BAA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5B7953E6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5894843B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54A1B7EE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C1923" w:rsidRPr="00C90CD9" w14:paraId="64AD3D40" w14:textId="77777777" w:rsidTr="00FC1923">
                    <w:tc>
                      <w:tcPr>
                        <w:tcW w:w="836" w:type="dxa"/>
                      </w:tcPr>
                      <w:p w14:paraId="217DB0D5" w14:textId="6066809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6DF5A747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1F4F13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0293E2E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9433FFC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3FA4EC8" w14:textId="77777777" w:rsidR="00FC1923" w:rsidRPr="00C90CD9" w:rsidRDefault="00FC1923" w:rsidP="00FC1923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43A14984" w14:textId="46A76202" w:rsidR="00FC1923" w:rsidRPr="00C90CD9" w:rsidRDefault="00FC1923" w:rsidP="00FC1923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C1923" w:rsidRPr="00C90CD9" w14:paraId="0E8A6EC9" w14:textId="77777777" w:rsidTr="008C4456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246EA382" w:rsidR="00FC1923" w:rsidRPr="00C90CD9" w:rsidRDefault="00FC1923" w:rsidP="008C4456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8BD0965" w:rsidR="00FC1923" w:rsidRPr="00C90CD9" w:rsidRDefault="008C4456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C1923" w:rsidRPr="00C90CD9" w14:paraId="7E30D1A3" w14:textId="77777777" w:rsidTr="00FC1923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876546" w14:textId="77777777" w:rsidR="00FC1923" w:rsidRPr="00C90CD9" w:rsidRDefault="00FC1923" w:rsidP="00FC192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A64191" w:rsidRPr="00C90CD9" w14:paraId="5F422CA5" w14:textId="77777777" w:rsidTr="008B48DF">
                    <w:tc>
                      <w:tcPr>
                        <w:tcW w:w="2508" w:type="dxa"/>
                      </w:tcPr>
                      <w:p w14:paraId="13A9D8F7" w14:textId="04AE38A0" w:rsidR="00A64191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692CFDC1">
                            <v:shape id="_x0000_i1050" type="#_x0000_t75" style="width:54.4pt;height:25.3pt" o:ole="">
                              <v:imagedata r:id="rId57" o:title=""/>
                            </v:shape>
                            <o:OLEObject Type="Embed" ProgID="Equation.DSMT4" ShapeID="_x0000_i1050" DrawAspect="Content" ObjectID="_1807932177" r:id="rId58"/>
                          </w:object>
                        </w:r>
                      </w:p>
                      <w:p w14:paraId="4921FDE4" w14:textId="65CB138D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7C34351B">
                            <v:shape id="_x0000_i1051" type="#_x0000_t75" style="width:56.7pt;height:23pt" o:ole="">
                              <v:imagedata r:id="rId59" o:title=""/>
                            </v:shape>
                            <o:OLEObject Type="Embed" ProgID="Equation.DSMT4" ShapeID="_x0000_i1051" DrawAspect="Content" ObjectID="_1807932178" r:id="rId60"/>
                          </w:object>
                        </w:r>
                      </w:p>
                      <w:p w14:paraId="01D7BB06" w14:textId="0895BF92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42861D7B">
                            <v:shape id="_x0000_i1052" type="#_x0000_t75" style="width:56.7pt;height:19.9pt" o:ole="">
                              <v:imagedata r:id="rId61" o:title=""/>
                            </v:shape>
                            <o:OLEObject Type="Embed" ProgID="Equation.DSMT4" ShapeID="_x0000_i1052" DrawAspect="Content" ObjectID="_1807932179" r:id="rId62"/>
                          </w:object>
                        </w:r>
                      </w:p>
                      <w:p w14:paraId="41B5BD79" w14:textId="389A3515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5B9E3A16">
                            <v:shape id="_x0000_i1053" type="#_x0000_t75" style="width:25.3pt;height:35.25pt" o:ole="">
                              <v:imagedata r:id="rId63" o:title=""/>
                            </v:shape>
                            <o:OLEObject Type="Embed" ProgID="Equation.DSMT4" ShapeID="_x0000_i1053" DrawAspect="Content" ObjectID="_1807932180" r:id="rId64"/>
                          </w:object>
                        </w:r>
                      </w:p>
                      <w:p w14:paraId="5B2F18AB" w14:textId="254DDADD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7432B01B">
                            <v:shape id="_x0000_i1054" type="#_x0000_t75" style="width:54.4pt;height:37.55pt" o:ole="">
                              <v:imagedata r:id="rId65" o:title=""/>
                            </v:shape>
                            <o:OLEObject Type="Embed" ProgID="Equation.DSMT4" ShapeID="_x0000_i1054" DrawAspect="Content" ObjectID="_1807932181" r:id="rId66"/>
                          </w:object>
                        </w:r>
                      </w:p>
                      <w:p w14:paraId="3B0C2D74" w14:textId="1BC12181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334DD17" w14:textId="0BD406F1" w:rsidR="00A64191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378D5911">
                            <v:shape id="_x0000_i1055" type="#_x0000_t75" style="width:38.3pt;height:20.7pt" o:ole="">
                              <v:imagedata r:id="rId67" o:title=""/>
                            </v:shape>
                            <o:OLEObject Type="Embed" ProgID="Equation.DSMT4" ShapeID="_x0000_i1055" DrawAspect="Content" ObjectID="_1807932182" r:id="rId68"/>
                          </w:object>
                        </w:r>
                      </w:p>
                      <w:p w14:paraId="316B112D" w14:textId="714CA660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0D41205C">
                            <v:shape id="_x0000_i1056" type="#_x0000_t75" style="width:54.4pt;height:23.75pt" o:ole="">
                              <v:imagedata r:id="rId69" o:title=""/>
                            </v:shape>
                            <o:OLEObject Type="Embed" ProgID="Equation.DSMT4" ShapeID="_x0000_i1056" DrawAspect="Content" ObjectID="_1807932183" r:id="rId70"/>
                          </w:object>
                        </w:r>
                      </w:p>
                      <w:p w14:paraId="0DB228F8" w14:textId="25140C3C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37EAB42">
                            <v:shape id="_x0000_i1057" type="#_x0000_t75" style="width:72.75pt;height:22.2pt" o:ole="">
                              <v:imagedata r:id="rId71" o:title=""/>
                            </v:shape>
                            <o:OLEObject Type="Embed" ProgID="Equation.DSMT4" ShapeID="_x0000_i1057" DrawAspect="Content" ObjectID="_1807932184" r:id="rId72"/>
                          </w:object>
                        </w:r>
                      </w:p>
                      <w:p w14:paraId="4F260C38" w14:textId="36426F56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06DA6F04">
                            <v:shape id="_x0000_i1058" type="#_x0000_t75" style="width:42.15pt;height:32.95pt" o:ole="">
                              <v:imagedata r:id="rId73" o:title=""/>
                            </v:shape>
                            <o:OLEObject Type="Embed" ProgID="Equation.DSMT4" ShapeID="_x0000_i1058" DrawAspect="Content" ObjectID="_1807932185" r:id="rId74"/>
                          </w:object>
                        </w:r>
                      </w:p>
                      <w:p w14:paraId="7241AE96" w14:textId="5F006440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15B0D0BC">
                            <v:shape id="_x0000_i1059" type="#_x0000_t75" style="width:29.85pt;height:44.45pt" o:ole="">
                              <v:imagedata r:id="rId75" o:title=""/>
                            </v:shape>
                            <o:OLEObject Type="Embed" ProgID="Equation.DSMT4" ShapeID="_x0000_i1059" DrawAspect="Content" ObjectID="_1807932186" r:id="rId76"/>
                          </w:object>
                        </w:r>
                      </w:p>
                      <w:p w14:paraId="585C9C80" w14:textId="55597DBA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5CD39A84">
                            <v:shape id="_x0000_i1060" type="#_x0000_t75" style="width:78.15pt;height:34.45pt" o:ole="">
                              <v:imagedata r:id="rId77" o:title=""/>
                            </v:shape>
                            <o:OLEObject Type="Embed" ProgID="Equation.DSMT4" ShapeID="_x0000_i1060" DrawAspect="Content" ObjectID="_1807932187" r:id="rId78"/>
                          </w:object>
                        </w:r>
                      </w:p>
                      <w:p w14:paraId="5D389893" w14:textId="2B9F360B" w:rsidR="008B48DF" w:rsidRPr="00C90CD9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64C66F0D">
                            <v:shape id="_x0000_i1061" type="#_x0000_t75" style="width:85pt;height:22.2pt" o:ole="">
                              <v:imagedata r:id="rId79" o:title=""/>
                            </v:shape>
                            <o:OLEObject Type="Embed" ProgID="Equation.DSMT4" ShapeID="_x0000_i1061" DrawAspect="Content" ObjectID="_1807932188" r:id="rId80"/>
                          </w:object>
                        </w:r>
                      </w:p>
                    </w:tc>
                  </w:tr>
                </w:tbl>
                <w:p w14:paraId="34DC302C" w14:textId="4DBBCBD4" w:rsidR="00A64191" w:rsidRPr="00C90CD9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A20BA" w:rsidRPr="00C90CD9" w14:paraId="3A556DFE" w14:textId="77777777" w:rsidTr="00FC1923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600F77E" w14:textId="59CF430F" w:rsidR="005A20BA" w:rsidRPr="00C90CD9" w:rsidRDefault="005A20BA" w:rsidP="005A20BA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11"/>
                    <w:gridCol w:w="2416"/>
                  </w:tblGrid>
                  <w:tr w:rsidR="005A20BA" w:rsidRPr="00C90CD9" w14:paraId="4FECDF4F" w14:textId="77777777" w:rsidTr="00FF73B0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093F20" w14:textId="4EC675B4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3A93970E">
                            <v:shape id="_x0000_i1062" type="#_x0000_t75" style="width:91.15pt;height:27.55pt" o:ole="">
                              <v:imagedata r:id="rId81" o:title=""/>
                            </v:shape>
                            <o:OLEObject Type="Embed" ProgID="Equation.DSMT4" ShapeID="_x0000_i1062" DrawAspect="Content" ObjectID="_1807932189" r:id="rId82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2C7A409" w14:textId="091E2D5A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4B16D604">
                            <v:shape id="_x0000_i1063" type="#_x0000_t75" style="width:54.4pt;height:23.75pt" o:ole="">
                              <v:imagedata r:id="rId83" o:title=""/>
                            </v:shape>
                            <o:OLEObject Type="Embed" ProgID="Equation.DSMT4" ShapeID="_x0000_i1063" DrawAspect="Content" ObjectID="_1807932190" r:id="rId84"/>
                          </w:object>
                        </w:r>
                      </w:p>
                    </w:tc>
                  </w:tr>
                  <w:tr w:rsidR="005A20BA" w:rsidRPr="00C90CD9" w14:paraId="76B830A3" w14:textId="77777777" w:rsidTr="00FF73B0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3FC512" w14:textId="11AB66FD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461D40CD">
                            <v:shape id="_x0000_i1064" type="#_x0000_t75" style="width:74.3pt;height:23.75pt" o:ole="">
                              <v:imagedata r:id="rId85" o:title=""/>
                            </v:shape>
                            <o:OLEObject Type="Embed" ProgID="Equation.DSMT4" ShapeID="_x0000_i1064" DrawAspect="Content" ObjectID="_1807932191" r:id="rId86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2278288B" w14:textId="0DA18F9F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6B4BE125">
                            <v:shape id="_x0000_i1065" type="#_x0000_t75" style="width:61.3pt;height:23.75pt" o:ole="">
                              <v:imagedata r:id="rId87" o:title=""/>
                            </v:shape>
                            <o:OLEObject Type="Embed" ProgID="Equation.DSMT4" ShapeID="_x0000_i1065" DrawAspect="Content" ObjectID="_1807932192" r:id="rId88"/>
                          </w:object>
                        </w:r>
                      </w:p>
                    </w:tc>
                  </w:tr>
                  <w:tr w:rsidR="005A20BA" w:rsidRPr="00C90CD9" w14:paraId="72DBAAF8" w14:textId="77777777" w:rsidTr="00FF73B0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3450953D" w14:textId="2B67C74C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A4FEAE4">
                            <v:shape id="_x0000_i1066" type="#_x0000_t75" style="width:89.6pt;height:23.75pt" o:ole="">
                              <v:imagedata r:id="rId89" o:title=""/>
                            </v:shape>
                            <o:OLEObject Type="Embed" ProgID="Equation.DSMT4" ShapeID="_x0000_i1066" DrawAspect="Content" ObjectID="_1807932193" r:id="rId90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7A249F" w14:textId="6505D147" w:rsidR="005A20BA" w:rsidRPr="00C90CD9" w:rsidRDefault="005A20BA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4B4AC4B8">
                            <v:shape id="_x0000_i1067" type="#_x0000_t75" style="width:81.2pt;height:36.75pt" o:ole="">
                              <v:imagedata r:id="rId91" o:title=""/>
                            </v:shape>
                            <o:OLEObject Type="Embed" ProgID="Equation.DSMT4" ShapeID="_x0000_i1067" DrawAspect="Content" ObjectID="_1807932194" r:id="rId92"/>
                          </w:object>
                        </w:r>
                      </w:p>
                    </w:tc>
                  </w:tr>
                </w:tbl>
                <w:p w14:paraId="3E360B1F" w14:textId="3B95C139" w:rsidR="005A20BA" w:rsidRPr="00C90CD9" w:rsidRDefault="005A20BA" w:rsidP="005A20B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A05D7D" w:rsidRPr="00C90CD9" w14:paraId="7FC0E45A" w14:textId="77777777" w:rsidTr="00FC1923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6E6A82" w14:textId="77777777" w:rsidR="00A05D7D" w:rsidRDefault="00A05D7D" w:rsidP="005A20BA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A05D7D" w14:paraId="7A35111F" w14:textId="77777777" w:rsidTr="005E53DD">
                    <w:tc>
                      <w:tcPr>
                        <w:tcW w:w="2508" w:type="dxa"/>
                      </w:tcPr>
                      <w:p w14:paraId="2F7B3EB7" w14:textId="3A8BB9E8" w:rsidR="00A05D7D" w:rsidRDefault="00A05D7D" w:rsidP="00A05D7D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4F19A84C">
                            <v:shape id="_x0000_i1068" type="#_x0000_t75" style="width:63.55pt;height:26.8pt" o:ole="">
                              <v:imagedata r:id="rId93" o:title=""/>
                            </v:shape>
                            <o:OLEObject Type="Embed" ProgID="Equation.DSMT4" ShapeID="_x0000_i1068" DrawAspect="Content" ObjectID="_1807932195" r:id="rId9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621CFFE" w14:textId="31CA10BF" w:rsidR="00A05D7D" w:rsidRDefault="00A05D7D" w:rsidP="00A05D7D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265A5C4E">
                            <v:shape id="_x0000_i1069" type="#_x0000_t75" style="width:55.9pt;height:22.2pt" o:ole="">
                              <v:imagedata r:id="rId95" o:title=""/>
                            </v:shape>
                            <o:OLEObject Type="Embed" ProgID="Equation.DSMT4" ShapeID="_x0000_i1069" DrawAspect="Content" ObjectID="_1807932196" r:id="rId96"/>
                          </w:object>
                        </w:r>
                      </w:p>
                    </w:tc>
                  </w:tr>
                  <w:tr w:rsidR="00A05D7D" w14:paraId="03301478" w14:textId="77777777" w:rsidTr="005E53DD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0DEC7E6" w14:textId="72FE6C79" w:rsidR="00A05D7D" w:rsidRPr="00C90CD9" w:rsidRDefault="008E72D6" w:rsidP="00A05D7D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393D701">
                            <v:shape id="_x0000_i1070" type="#_x0000_t75" style="width:37.55pt;height:22.2pt" o:ole="">
                              <v:imagedata r:id="rId97" o:title=""/>
                            </v:shape>
                            <o:OLEObject Type="Embed" ProgID="Equation.DSMT4" ShapeID="_x0000_i1070" DrawAspect="Content" ObjectID="_1807932197" r:id="rId9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DA7A349" w14:textId="5FD89073" w:rsidR="00A05D7D" w:rsidRPr="00C90CD9" w:rsidRDefault="00A05D7D" w:rsidP="00A05D7D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09AC23D3">
                            <v:shape id="_x0000_i1071" type="#_x0000_t75" style="width:70.45pt;height:26.05pt" o:ole="">
                              <v:imagedata r:id="rId99" o:title=""/>
                            </v:shape>
                            <o:OLEObject Type="Embed" ProgID="Equation.DSMT4" ShapeID="_x0000_i1071" DrawAspect="Content" ObjectID="_1807932198" r:id="rId100"/>
                          </w:object>
                        </w:r>
                      </w:p>
                    </w:tc>
                  </w:tr>
                </w:tbl>
                <w:p w14:paraId="5E2D025F" w14:textId="69181F1C" w:rsidR="00A05D7D" w:rsidRPr="00A05D7D" w:rsidRDefault="00A05D7D" w:rsidP="00A05D7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A20BA" w:rsidRPr="00C90CD9" w14:paraId="40D43147" w14:textId="77777777" w:rsidTr="00766D54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A57752" w14:textId="57B36F3F" w:rsidR="00766D54" w:rsidRPr="00C90CD9" w:rsidRDefault="005A20BA" w:rsidP="005A20BA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="00766D54"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="00766D54"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="00766D54"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766D54"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44886D41" w14:textId="7763B048" w:rsidR="005A20BA" w:rsidRPr="00C90CD9" w:rsidRDefault="007E46D3" w:rsidP="00766D54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5BBF13E1">
                      <v:shape id="_x0000_i1072" type="#_x0000_t75" style="width:49.8pt;height:23pt" o:ole="">
                        <v:imagedata r:id="rId101" o:title=""/>
                      </v:shape>
                      <o:OLEObject Type="Embed" ProgID="Equation.DSMT4" ShapeID="_x0000_i1072" DrawAspect="Content" ObjectID="_1807932199" r:id="rId102"/>
                    </w:object>
                  </w:r>
                </w:p>
              </w:tc>
            </w:tr>
            <w:tr w:rsidR="00766D54" w:rsidRPr="00C90CD9" w14:paraId="00F4BBAF" w14:textId="77777777" w:rsidTr="00766D54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6C2DAA9" w14:textId="77777777" w:rsidR="00766D54" w:rsidRPr="00C90CD9" w:rsidRDefault="00766D54" w:rsidP="00766D54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48BA95E7">
                      <v:shape id="_x0000_i1073" type="#_x0000_t75" style="width:29.85pt;height:13pt" o:ole="">
                        <v:imagedata r:id="rId103" o:title=""/>
                      </v:shape>
                      <o:OLEObject Type="Embed" ProgID="Equation.DSMT4" ShapeID="_x0000_i1073" DrawAspect="Content" ObjectID="_1807932200" r:id="rId104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3915971C">
                      <v:shape id="_x0000_i1074" type="#_x0000_t75" style="width:29.85pt;height:13pt" o:ole="">
                        <v:imagedata r:id="rId105" o:title=""/>
                      </v:shape>
                      <o:OLEObject Type="Embed" ProgID="Equation.DSMT4" ShapeID="_x0000_i1074" DrawAspect="Content" ObjectID="_1807932201" r:id="rId106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0C52DEFF" w14:textId="3B0D42A7" w:rsidR="00766D54" w:rsidRPr="00C90CD9" w:rsidRDefault="00766D54" w:rsidP="00766D5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0C2EF835" w14:textId="48DF56AF" w:rsidR="00766D54" w:rsidRPr="00C90CD9" w:rsidRDefault="00766D54" w:rsidP="00766D54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4E2A908F">
                      <v:shape id="_x0000_i1075" type="#_x0000_t75" style="width:60.5pt;height:25.3pt" o:ole="">
                        <v:imagedata r:id="rId107" o:title=""/>
                      </v:shape>
                      <o:OLEObject Type="Embed" ProgID="Equation.DSMT4" ShapeID="_x0000_i1075" DrawAspect="Content" ObjectID="_1807932202" r:id="rId108"/>
                    </w:object>
                  </w:r>
                </w:p>
              </w:tc>
            </w:tr>
          </w:tbl>
          <w:p w14:paraId="7366E906" w14:textId="2460E082" w:rsidR="00CC1410" w:rsidRPr="00C90CD9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Pr="00C90CD9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C90CD9" w14:paraId="7C13663B" w14:textId="77777777" w:rsidTr="00FF73B0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C90CD9" w:rsidRDefault="00766D54" w:rsidP="00FF73B0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C90CD9" w14:paraId="202E43E7" w14:textId="77777777" w:rsidTr="00FF73B0"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F6691" w:rsidRPr="00C90CD9" w14:paraId="1E70A948" w14:textId="77777777" w:rsidTr="00FF6691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1C2D679" w14:textId="5C9A808F" w:rsidR="00FF6691" w:rsidRPr="00C90CD9" w:rsidRDefault="00FF6691" w:rsidP="00FF6691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AAA9DB3" w14:textId="0177EC6B" w:rsidR="00FF6691" w:rsidRPr="00C90CD9" w:rsidRDefault="00FF6691" w:rsidP="00FF6691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F6691" w:rsidRPr="00C90CD9" w14:paraId="2620E22D" w14:textId="77777777" w:rsidTr="00FF73B0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CEE2D51" w14:textId="77777777" w:rsidR="00FF6691" w:rsidRPr="00C90CD9" w:rsidRDefault="00FF6691" w:rsidP="00FF73B0">
                  <w:pPr>
                    <w:pStyle w:val="ListParagraph"/>
                    <w:numPr>
                      <w:ilvl w:val="0"/>
                      <w:numId w:val="4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="00FF73B0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F73B0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="00FF73B0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F73B0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F73B0"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F73B0"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F73B0"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F73B0" w:rsidRPr="00C90CD9" w14:paraId="46D714DE" w14:textId="77777777" w:rsidTr="00340480">
                    <w:tc>
                      <w:tcPr>
                        <w:tcW w:w="1914" w:type="dxa"/>
                      </w:tcPr>
                      <w:p w14:paraId="5314649E" w14:textId="018EB0AA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01CBEF91">
                            <v:shape id="_x0000_i1076" type="#_x0000_t75" style="width:62.8pt;height:23pt" o:ole="">
                              <v:imagedata r:id="rId109" o:title=""/>
                            </v:shape>
                            <o:OLEObject Type="Embed" ProgID="Equation.DSMT4" ShapeID="_x0000_i1076" DrawAspect="Content" ObjectID="_1807932203" r:id="rId110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5064D1F2" w14:textId="498D0773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4AA95014">
                            <v:shape id="_x0000_i1077" type="#_x0000_t75" style="width:69.7pt;height:23pt" o:ole="">
                              <v:imagedata r:id="rId111" o:title=""/>
                            </v:shape>
                            <o:OLEObject Type="Embed" ProgID="Equation.DSMT4" ShapeID="_x0000_i1077" DrawAspect="Content" ObjectID="_1807932204" r:id="rId112"/>
                          </w:object>
                        </w:r>
                      </w:p>
                    </w:tc>
                  </w:tr>
                  <w:tr w:rsidR="00FF73B0" w:rsidRPr="00C90CD9" w14:paraId="54FCF334" w14:textId="77777777" w:rsidTr="00340480">
                    <w:tc>
                      <w:tcPr>
                        <w:tcW w:w="1914" w:type="dxa"/>
                      </w:tcPr>
                      <w:p w14:paraId="74E736BB" w14:textId="41AE69F6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7C6EE9A1">
                            <v:shape id="_x0000_i1078" type="#_x0000_t75" style="width:59.75pt;height:25.3pt" o:ole="">
                              <v:imagedata r:id="rId113" o:title=""/>
                            </v:shape>
                            <o:OLEObject Type="Embed" ProgID="Equation.DSMT4" ShapeID="_x0000_i1078" DrawAspect="Content" ObjectID="_1807932205" r:id="rId114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52B9B98" w14:textId="0C67354A" w:rsidR="00FF73B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1FD6DE69">
                            <v:shape id="_x0000_i1079" type="#_x0000_t75" style="width:98.05pt;height:24.5pt" o:ole="">
                              <v:imagedata r:id="rId115" o:title=""/>
                            </v:shape>
                            <o:OLEObject Type="Embed" ProgID="Equation.DSMT4" ShapeID="_x0000_i1079" DrawAspect="Content" ObjectID="_1807932206" r:id="rId116"/>
                          </w:object>
                        </w:r>
                      </w:p>
                    </w:tc>
                  </w:tr>
                  <w:tr w:rsidR="00FF73B0" w:rsidRPr="00C90CD9" w14:paraId="5B042C45" w14:textId="77777777" w:rsidTr="00340480">
                    <w:tc>
                      <w:tcPr>
                        <w:tcW w:w="1914" w:type="dxa"/>
                      </w:tcPr>
                      <w:p w14:paraId="746DA492" w14:textId="6CAE6C2E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0A582471">
                            <v:shape id="_x0000_i1080" type="#_x0000_t75" style="width:55.9pt;height:23pt" o:ole="">
                              <v:imagedata r:id="rId117" o:title=""/>
                            </v:shape>
                            <o:OLEObject Type="Embed" ProgID="Equation.DSMT4" ShapeID="_x0000_i1080" DrawAspect="Content" ObjectID="_1807932207" r:id="rId118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2D4F6C8D" w14:textId="176D920D" w:rsidR="00FF73B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4A23451B">
                            <v:shape id="_x0000_i1081" type="#_x0000_t75" style="width:86.55pt;height:32.95pt" o:ole="">
                              <v:imagedata r:id="rId119" o:title=""/>
                            </v:shape>
                            <o:OLEObject Type="Embed" ProgID="Equation.DSMT4" ShapeID="_x0000_i1081" DrawAspect="Content" ObjectID="_1807932208" r:id="rId120"/>
                          </w:object>
                        </w:r>
                      </w:p>
                    </w:tc>
                  </w:tr>
                  <w:tr w:rsidR="00FF73B0" w:rsidRPr="00C90CD9" w14:paraId="7AAA0E50" w14:textId="77777777" w:rsidTr="00340480">
                    <w:tc>
                      <w:tcPr>
                        <w:tcW w:w="1914" w:type="dxa"/>
                      </w:tcPr>
                      <w:p w14:paraId="5CE32BDA" w14:textId="2BF27601" w:rsidR="00FF73B0" w:rsidRPr="00C90CD9" w:rsidRDefault="00FF73B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391E3051">
                            <v:shape id="_x0000_i1082" type="#_x0000_t75" style="width:55.15pt;height:22.2pt" o:ole="">
                              <v:imagedata r:id="rId121" o:title=""/>
                            </v:shape>
                            <o:OLEObject Type="Embed" ProgID="Equation.DSMT4" ShapeID="_x0000_i1082" DrawAspect="Content" ObjectID="_1807932209" r:id="rId122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12164036" w14:textId="59529B13" w:rsidR="00FF73B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8F403D4">
                            <v:shape id="_x0000_i1083" type="#_x0000_t75" style="width:101.85pt;height:35.25pt" o:ole="">
                              <v:imagedata r:id="rId123" o:title=""/>
                            </v:shape>
                            <o:OLEObject Type="Embed" ProgID="Equation.DSMT4" ShapeID="_x0000_i1083" DrawAspect="Content" ObjectID="_1807932210" r:id="rId124"/>
                          </w:object>
                        </w:r>
                      </w:p>
                    </w:tc>
                  </w:tr>
                  <w:tr w:rsidR="00FF73B0" w:rsidRPr="00C90CD9" w14:paraId="1C3F4911" w14:textId="77777777" w:rsidTr="00340480">
                    <w:tc>
                      <w:tcPr>
                        <w:tcW w:w="1914" w:type="dxa"/>
                      </w:tcPr>
                      <w:p w14:paraId="0B4E27CE" w14:textId="06131AC6" w:rsidR="00FF73B0" w:rsidRPr="00C90CD9" w:rsidRDefault="00D62A3D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3D4712E7">
                            <v:shape id="_x0000_i1084" type="#_x0000_t75" style="width:73.55pt;height:25.3pt" o:ole="">
                              <v:imagedata r:id="rId125" o:title=""/>
                            </v:shape>
                            <o:OLEObject Type="Embed" ProgID="Equation.DSMT4" ShapeID="_x0000_i1084" DrawAspect="Content" ObjectID="_1807932211" r:id="rId126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5059B345" w14:textId="089C7C7B" w:rsidR="00FF73B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3BA8B4B4">
                            <v:shape id="_x0000_i1085" type="#_x0000_t75" style="width:84.25pt;height:37.55pt" o:ole="">
                              <v:imagedata r:id="rId127" o:title=""/>
                            </v:shape>
                            <o:OLEObject Type="Embed" ProgID="Equation.DSMT4" ShapeID="_x0000_i1085" DrawAspect="Content" ObjectID="_1807932212" r:id="rId128"/>
                          </w:object>
                        </w:r>
                      </w:p>
                    </w:tc>
                  </w:tr>
                  <w:tr w:rsidR="00340480" w:rsidRPr="00C90CD9" w14:paraId="38C2825B" w14:textId="77777777" w:rsidTr="00340480">
                    <w:tc>
                      <w:tcPr>
                        <w:tcW w:w="5017" w:type="dxa"/>
                        <w:gridSpan w:val="2"/>
                      </w:tcPr>
                      <w:p w14:paraId="307CA494" w14:textId="1B96E410" w:rsidR="00340480" w:rsidRPr="00C90CD9" w:rsidRDefault="00340480" w:rsidP="00340480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0C92308">
                            <v:shape id="_x0000_i1086" type="#_x0000_t75" style="width:66.65pt;height:34.45pt" o:ole="">
                              <v:imagedata r:id="rId129" o:title=""/>
                            </v:shape>
                            <o:OLEObject Type="Embed" ProgID="Equation.DSMT4" ShapeID="_x0000_i1086" DrawAspect="Content" ObjectID="_1807932213" r:id="rId130"/>
                          </w:object>
                        </w:r>
                      </w:p>
                    </w:tc>
                  </w:tr>
                  <w:tr w:rsidR="00340480" w:rsidRPr="00C90CD9" w14:paraId="7098EC0A" w14:textId="77777777" w:rsidTr="00340480">
                    <w:tc>
                      <w:tcPr>
                        <w:tcW w:w="5017" w:type="dxa"/>
                        <w:gridSpan w:val="2"/>
                      </w:tcPr>
                      <w:p w14:paraId="48188AFD" w14:textId="0F10014F" w:rsidR="00340480" w:rsidRPr="00C90CD9" w:rsidRDefault="00340480" w:rsidP="00340480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35A43D8F">
                            <v:shape id="_x0000_i1087" type="#_x0000_t75" style="width:93.45pt;height:25.3pt" o:ole="">
                              <v:imagedata r:id="rId131" o:title=""/>
                            </v:shape>
                            <o:OLEObject Type="Embed" ProgID="Equation.DSMT4" ShapeID="_x0000_i1087" DrawAspect="Content" ObjectID="_1807932214" r:id="rId132"/>
                          </w:object>
                        </w:r>
                      </w:p>
                    </w:tc>
                  </w:tr>
                  <w:tr w:rsidR="00340480" w:rsidRPr="00C90CD9" w14:paraId="33EF8236" w14:textId="77777777" w:rsidTr="00340480">
                    <w:tc>
                      <w:tcPr>
                        <w:tcW w:w="5017" w:type="dxa"/>
                        <w:gridSpan w:val="2"/>
                      </w:tcPr>
                      <w:p w14:paraId="010EE839" w14:textId="7A62DF8B" w:rsidR="00340480" w:rsidRPr="00C90CD9" w:rsidRDefault="00340480" w:rsidP="00340480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04955149">
                            <v:shape id="_x0000_i1088" type="#_x0000_t75" style="width:85pt;height:23pt" o:ole="">
                              <v:imagedata r:id="rId133" o:title=""/>
                            </v:shape>
                            <o:OLEObject Type="Embed" ProgID="Equation.DSMT4" ShapeID="_x0000_i1088" DrawAspect="Content" ObjectID="_1807932215" r:id="rId134"/>
                          </w:object>
                        </w:r>
                      </w:p>
                    </w:tc>
                  </w:tr>
                  <w:tr w:rsidR="00340480" w:rsidRPr="00C90CD9" w14:paraId="59293E2E" w14:textId="77777777" w:rsidTr="00340480">
                    <w:tc>
                      <w:tcPr>
                        <w:tcW w:w="5017" w:type="dxa"/>
                        <w:gridSpan w:val="2"/>
                      </w:tcPr>
                      <w:p w14:paraId="79414CB9" w14:textId="50276793" w:rsidR="00340480" w:rsidRPr="00C90CD9" w:rsidRDefault="00340480" w:rsidP="00340480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0748F004">
                            <v:shape id="_x0000_i1089" type="#_x0000_t75" style="width:104.15pt;height:19.9pt" o:ole="">
                              <v:imagedata r:id="rId135" o:title=""/>
                            </v:shape>
                            <o:OLEObject Type="Embed" ProgID="Equation.DSMT4" ShapeID="_x0000_i1089" DrawAspect="Content" ObjectID="_1807932216" r:id="rId136"/>
                          </w:object>
                        </w:r>
                      </w:p>
                    </w:tc>
                  </w:tr>
                  <w:tr w:rsidR="00340480" w:rsidRPr="00C90CD9" w14:paraId="0B653660" w14:textId="77777777" w:rsidTr="00340480">
                    <w:tc>
                      <w:tcPr>
                        <w:tcW w:w="5017" w:type="dxa"/>
                        <w:gridSpan w:val="2"/>
                      </w:tcPr>
                      <w:p w14:paraId="6BC54E99" w14:textId="04F7431E" w:rsidR="00340480" w:rsidRPr="00C90CD9" w:rsidRDefault="00340480" w:rsidP="00340480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26002ADD">
                            <v:shape id="_x0000_i1090" type="#_x0000_t75" style="width:101.85pt;height:20.7pt" o:ole="">
                              <v:imagedata r:id="rId137" o:title=""/>
                            </v:shape>
                            <o:OLEObject Type="Embed" ProgID="Equation.DSMT4" ShapeID="_x0000_i1090" DrawAspect="Content" ObjectID="_1807932217" r:id="rId138"/>
                          </w:object>
                        </w:r>
                      </w:p>
                    </w:tc>
                  </w:tr>
                </w:tbl>
                <w:p w14:paraId="3FA7DEF3" w14:textId="51A47375" w:rsidR="00FF73B0" w:rsidRPr="00C90CD9" w:rsidRDefault="00FF73B0" w:rsidP="00FF73B0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F6691" w:rsidRPr="00C90CD9" w14:paraId="3CABDC60" w14:textId="77777777" w:rsidTr="002F69FF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4BB1C5" w14:textId="78E59EE9" w:rsidR="00FF6691" w:rsidRDefault="00FF6691" w:rsidP="00340480">
                  <w:pPr>
                    <w:pStyle w:val="ListParagraph"/>
                    <w:numPr>
                      <w:ilvl w:val="0"/>
                      <w:numId w:val="4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F69FF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="002F69FF"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F69FF"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2F69FF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="002F69FF"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F69FF"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2F69FF"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2F69FF" w14:paraId="0B900F07" w14:textId="77777777" w:rsidTr="005E53DD">
                    <w:tc>
                      <w:tcPr>
                        <w:tcW w:w="2508" w:type="dxa"/>
                      </w:tcPr>
                      <w:p w14:paraId="2B76437C" w14:textId="248528F2" w:rsidR="002F69FF" w:rsidRDefault="002F69FF" w:rsidP="002F69FF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2769E50F">
                            <v:shape id="_x0000_i1091" type="#_x0000_t75" style="width:72.75pt;height:23pt" o:ole="">
                              <v:imagedata r:id="rId139" o:title=""/>
                            </v:shape>
                            <o:OLEObject Type="Embed" ProgID="Equation.DSMT4" ShapeID="_x0000_i1091" DrawAspect="Content" ObjectID="_1807932218" r:id="rId14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307C150" w14:textId="521870F2" w:rsidR="002F69FF" w:rsidRDefault="002F69FF" w:rsidP="00A05D7D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3F1635BD">
                            <v:shape id="_x0000_i1092" type="#_x0000_t75" style="width:79.65pt;height:23.75pt" o:ole="">
                              <v:imagedata r:id="rId141" o:title=""/>
                            </v:shape>
                            <o:OLEObject Type="Embed" ProgID="Equation.DSMT4" ShapeID="_x0000_i1092" DrawAspect="Content" ObjectID="_1807932219" r:id="rId142"/>
                          </w:object>
                        </w:r>
                      </w:p>
                    </w:tc>
                  </w:tr>
                  <w:tr w:rsidR="002F69FF" w14:paraId="7A1E4A67" w14:textId="77777777" w:rsidTr="005E53DD">
                    <w:tc>
                      <w:tcPr>
                        <w:tcW w:w="2508" w:type="dxa"/>
                      </w:tcPr>
                      <w:p w14:paraId="309D47DA" w14:textId="31DC1911" w:rsidR="002F69FF" w:rsidRPr="00C90CD9" w:rsidRDefault="00A05D7D" w:rsidP="002F69FF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37279D6B">
                            <v:shape id="_x0000_i1093" type="#_x0000_t75" style="width:70.45pt;height:23pt" o:ole="">
                              <v:imagedata r:id="rId143" o:title=""/>
                            </v:shape>
                            <o:OLEObject Type="Embed" ProgID="Equation.DSMT4" ShapeID="_x0000_i1093" DrawAspect="Content" ObjectID="_1807932220" r:id="rId14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CDA348A" w14:textId="35B927A5" w:rsidR="002F69FF" w:rsidRPr="00C90CD9" w:rsidRDefault="002F69FF" w:rsidP="00A05D7D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28CF59EA">
                            <v:shape id="_x0000_i1094" type="#_x0000_t75" style="width:73.55pt;height:23pt" o:ole="">
                              <v:imagedata r:id="rId145" o:title=""/>
                            </v:shape>
                            <o:OLEObject Type="Embed" ProgID="Equation.DSMT4" ShapeID="_x0000_i1094" DrawAspect="Content" ObjectID="_1807932221" r:id="rId146"/>
                          </w:object>
                        </w:r>
                      </w:p>
                    </w:tc>
                  </w:tr>
                  <w:tr w:rsidR="00A05D7D" w14:paraId="7192D9E0" w14:textId="77777777" w:rsidTr="005E53DD">
                    <w:tc>
                      <w:tcPr>
                        <w:tcW w:w="2508" w:type="dxa"/>
                      </w:tcPr>
                      <w:p w14:paraId="1EFB14C9" w14:textId="0BC32691" w:rsidR="00A05D7D" w:rsidRPr="00250DE6" w:rsidRDefault="00A05D7D" w:rsidP="002F69FF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167068AB">
                            <v:shape id="_x0000_i1095" type="#_x0000_t75" style="width:1in;height:23pt" o:ole="">
                              <v:imagedata r:id="rId147" o:title=""/>
                            </v:shape>
                            <o:OLEObject Type="Embed" ProgID="Equation.DSMT4" ShapeID="_x0000_i1095" DrawAspect="Content" ObjectID="_1807932222" r:id="rId14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159154C" w14:textId="6247F12F" w:rsidR="00A05D7D" w:rsidRPr="00250DE6" w:rsidRDefault="00A05D7D" w:rsidP="00A05D7D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29BD5B57">
                            <v:shape id="_x0000_i1096" type="#_x0000_t75" style="width:78.15pt;height:23pt" o:ole="">
                              <v:imagedata r:id="rId149" o:title=""/>
                            </v:shape>
                            <o:OLEObject Type="Embed" ProgID="Equation.DSMT4" ShapeID="_x0000_i1096" DrawAspect="Content" ObjectID="_1807932223" r:id="rId150"/>
                          </w:object>
                        </w:r>
                      </w:p>
                    </w:tc>
                  </w:tr>
                </w:tbl>
                <w:p w14:paraId="59F23A1A" w14:textId="6FEAFF29" w:rsidR="00A35D86" w:rsidRPr="00A35D86" w:rsidRDefault="00A35D86" w:rsidP="00A35D86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62A3D" w:rsidRPr="00C90CD9" w14:paraId="0F4D1F94" w14:textId="77777777" w:rsidTr="0030499E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05EA51" w14:textId="77777777" w:rsidR="00A35D86" w:rsidRDefault="00A35D86" w:rsidP="00A35D86">
                  <w:pPr>
                    <w:pStyle w:val="ListParagraph"/>
                    <w:numPr>
                      <w:ilvl w:val="0"/>
                      <w:numId w:val="4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7D147AD4">
                      <v:shape id="_x0000_i1097" type="#_x0000_t75" style="width:64.35pt;height:24.5pt" o:ole="">
                        <v:imagedata r:id="rId151" o:title=""/>
                      </v:shape>
                      <o:OLEObject Type="Embed" ProgID="Equation.DSMT4" ShapeID="_x0000_i1097" DrawAspect="Content" ObjectID="_1807932224" r:id="rId152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15B91F9D">
                      <v:shape id="_x0000_i1098" type="#_x0000_t75" style="width:20.7pt;height:23pt" o:ole="">
                        <v:imagedata r:id="rId153" o:title=""/>
                      </v:shape>
                      <o:OLEObject Type="Embed" ProgID="Equation.DSMT4" ShapeID="_x0000_i1098" DrawAspect="Content" ObjectID="_1807932225" r:id="rId154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 w:rsidR="0030499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 w:rsidR="0030499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5B957241" w14:textId="05492ADA" w:rsidR="0030499E" w:rsidRPr="0030499E" w:rsidRDefault="0030499E" w:rsidP="0030499E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0499E" w:rsidRPr="00C90CD9" w14:paraId="2BCDAB7F" w14:textId="77777777" w:rsidTr="0030499E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7AEE8F" w14:textId="5C9F77BF" w:rsidR="0030499E" w:rsidRDefault="0030499E" w:rsidP="00A35D86">
                  <w:pPr>
                    <w:pStyle w:val="ListParagraph"/>
                    <w:numPr>
                      <w:ilvl w:val="0"/>
                      <w:numId w:val="4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4797EA3E" w14:textId="77777777" w:rsidR="0030499E" w:rsidRDefault="0030499E" w:rsidP="0030499E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648DE28E">
                      <v:shape id="_x0000_i1099" type="#_x0000_t75" style="width:182.3pt;height:28.35pt" o:ole="">
                        <v:imagedata r:id="rId155" o:title=""/>
                      </v:shape>
                      <o:OLEObject Type="Embed" ProgID="Equation.DSMT4" ShapeID="_x0000_i1099" DrawAspect="Content" ObjectID="_1807932226" r:id="rId156"/>
                    </w:object>
                  </w:r>
                </w:p>
                <w:p w14:paraId="3082FA6B" w14:textId="46D07EA9" w:rsidR="0030499E" w:rsidRPr="0030499E" w:rsidRDefault="0030499E" w:rsidP="0030499E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0499E" w:rsidRPr="00C90CD9" w14:paraId="083A6094" w14:textId="77777777" w:rsidTr="0030499E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105CC9" w14:textId="1E0327DB" w:rsidR="0030499E" w:rsidRPr="0030499E" w:rsidRDefault="0030499E" w:rsidP="0030499E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8BD36A" w14:textId="44748C17" w:rsidR="0030499E" w:rsidRPr="0030499E" w:rsidRDefault="0030499E" w:rsidP="0030499E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30499E" w:rsidRPr="00C90CD9" w14:paraId="31421CD6" w14:textId="77777777" w:rsidTr="0076294B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50EBA600" w14:textId="33E0FD6C" w:rsidR="007373A5" w:rsidRDefault="007373A5" w:rsidP="005119E2">
                  <w:pPr>
                    <w:pStyle w:val="ListParagraph"/>
                    <w:numPr>
                      <w:ilvl w:val="0"/>
                      <w:numId w:val="27"/>
                    </w:numPr>
                    <w:spacing w:after="1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76BD9159" w14:textId="2CE89F8F" w:rsidR="005119E2" w:rsidRPr="007373A5" w:rsidRDefault="007373A5" w:rsidP="007373A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30499E"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533EF4CC" w14:textId="146A309D" w:rsidR="0030499E" w:rsidRPr="007373A5" w:rsidRDefault="007373A5" w:rsidP="007373A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0FA038F2">
                      <v:shape id="_x0000_i1100" type="#_x0000_t75" style="width:30.65pt;height:20.7pt" o:ole="">
                        <v:imagedata r:id="rId157" o:title=""/>
                      </v:shape>
                      <o:OLEObject Type="Embed" ProgID="Equation.DSMT4" ShapeID="_x0000_i1100" DrawAspect="Content" ObjectID="_1807932227" r:id="rId158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</w:p>
              </w:tc>
            </w:tr>
          </w:tbl>
          <w:p w14:paraId="2A8FF210" w14:textId="77777777" w:rsidR="00766D54" w:rsidRPr="00C90CD9" w:rsidRDefault="00766D54" w:rsidP="00FF73B0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F6691" w:rsidRPr="00C90CD9" w14:paraId="446FC4CA" w14:textId="77777777" w:rsidTr="0030499E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8EBE0B7" w14:textId="77777777" w:rsidR="007373A5" w:rsidRDefault="005119E2" w:rsidP="007373A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</w:t>
                  </w:r>
                  <w:r w:rsidR="007373A5"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="007373A5"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373A5"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="007373A5"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="007373A5"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373A5"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3D60C943" w14:textId="77777777" w:rsidR="007373A5" w:rsidRDefault="007373A5" w:rsidP="007373A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4B98EAAD" w14:textId="0676F16B" w:rsidR="007373A5" w:rsidRPr="005119E2" w:rsidRDefault="007373A5" w:rsidP="007373A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 ریشه ی 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7373A5" w:rsidRPr="00C90CD9" w14:paraId="52F25EC2" w14:textId="77777777" w:rsidTr="0030499E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16B4474" w14:textId="77777777" w:rsidR="007373A5" w:rsidRPr="005119E2" w:rsidRDefault="007373A5" w:rsidP="007373A5">
                  <w:pPr>
                    <w:pStyle w:val="ListParagraph"/>
                    <w:numPr>
                      <w:ilvl w:val="0"/>
                      <w:numId w:val="46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003945E4">
                      <v:shape id="_x0000_i1101" type="#_x0000_t75" style="width:40.6pt;height:20.7pt" o:ole="">
                        <v:imagedata r:id="rId159" o:title=""/>
                      </v:shape>
                      <o:OLEObject Type="Embed" ProgID="Equation.DSMT4" ShapeID="_x0000_i1101" DrawAspect="Content" ObjectID="_1807932228" r:id="rId160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7373A5" w14:paraId="428B617B" w14:textId="77777777" w:rsidTr="005E53DD">
                    <w:tc>
                      <w:tcPr>
                        <w:tcW w:w="980" w:type="dxa"/>
                        <w:vAlign w:val="center"/>
                      </w:tcPr>
                      <w:p w14:paraId="6B2E0781" w14:textId="77777777" w:rsidR="007373A5" w:rsidRPr="005119E2" w:rsidRDefault="007373A5" w:rsidP="007373A5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center"/>
                      </w:tcPr>
                      <w:p w14:paraId="5FE2D93F" w14:textId="77777777" w:rsidR="007373A5" w:rsidRPr="005119E2" w:rsidRDefault="007373A5" w:rsidP="007373A5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center"/>
                      </w:tcPr>
                      <w:p w14:paraId="1CB5299E" w14:textId="77777777" w:rsidR="007373A5" w:rsidRPr="005119E2" w:rsidRDefault="007373A5" w:rsidP="007373A5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3) </w:t>
                        </w:r>
                        <w:r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303AF8E5">
                            <v:shape id="_x0000_i1102" type="#_x0000_t75" style="width:14.55pt;height:19.15pt" o:ole="">
                              <v:imagedata r:id="rId161" o:title=""/>
                            </v:shape>
                            <o:OLEObject Type="Embed" ProgID="Equation.DSMT4" ShapeID="_x0000_i1102" DrawAspect="Content" ObjectID="_1807932229" r:id="rId162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center"/>
                      </w:tcPr>
                      <w:p w14:paraId="6D0A632B" w14:textId="77777777" w:rsidR="007373A5" w:rsidRPr="005119E2" w:rsidRDefault="007373A5" w:rsidP="007373A5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4AE0493" w14:textId="71FFDFCA" w:rsidR="007373A5" w:rsidRDefault="007373A5" w:rsidP="007373A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92FDD" w:rsidRPr="00C90CD9" w14:paraId="341E7782" w14:textId="77777777" w:rsidTr="0030499E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AB6CD1" w14:textId="77777777" w:rsidR="00792FDD" w:rsidRDefault="00792FDD" w:rsidP="005119E2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792FDD" w14:paraId="5236A5F8" w14:textId="77777777" w:rsidTr="005E53DD">
                    <w:tc>
                      <w:tcPr>
                        <w:tcW w:w="2450" w:type="dxa"/>
                        <w:vAlign w:val="center"/>
                      </w:tcPr>
                      <w:p w14:paraId="792C506C" w14:textId="77777777" w:rsidR="00792FDD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541A1AC1">
                            <v:shape id="_x0000_i1103" type="#_x0000_t75" style="width:49.8pt;height:19.15pt" o:ole="">
                              <v:imagedata r:id="rId163" o:title=""/>
                            </v:shape>
                            <o:OLEObject Type="Embed" ProgID="Equation.DSMT4" ShapeID="_x0000_i1103" DrawAspect="Content" ObjectID="_1807932230" r:id="rId164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34162FDB" w14:textId="77777777" w:rsidR="00792FDD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08813FC0">
                            <v:shape id="_x0000_i1104" type="#_x0000_t75" style="width:39.85pt;height:19.15pt" o:ole="">
                              <v:imagedata r:id="rId165" o:title=""/>
                            </v:shape>
                            <o:OLEObject Type="Embed" ProgID="Equation.DSMT4" ShapeID="_x0000_i1104" DrawAspect="Content" ObjectID="_1807932231" r:id="rId166"/>
                          </w:object>
                        </w:r>
                      </w:p>
                    </w:tc>
                  </w:tr>
                  <w:tr w:rsidR="00792FDD" w14:paraId="38E2817E" w14:textId="77777777" w:rsidTr="005E53DD">
                    <w:tc>
                      <w:tcPr>
                        <w:tcW w:w="2450" w:type="dxa"/>
                        <w:vAlign w:val="center"/>
                      </w:tcPr>
                      <w:p w14:paraId="158A0AE4" w14:textId="77777777" w:rsidR="00792FDD" w:rsidRPr="00303883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61774FDC">
                            <v:shape id="_x0000_i1105" type="#_x0000_t75" style="width:38.3pt;height:19.15pt" o:ole="">
                              <v:imagedata r:id="rId167" o:title=""/>
                            </v:shape>
                            <o:OLEObject Type="Embed" ProgID="Equation.DSMT4" ShapeID="_x0000_i1105" DrawAspect="Content" ObjectID="_1807932232" r:id="rId168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6BD0809A" w14:textId="77777777" w:rsidR="00792FDD" w:rsidRPr="00303883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393FA415">
                            <v:shape id="_x0000_i1106" type="#_x0000_t75" style="width:47.5pt;height:19.15pt" o:ole="">
                              <v:imagedata r:id="rId169" o:title=""/>
                            </v:shape>
                            <o:OLEObject Type="Embed" ProgID="Equation.DSMT4" ShapeID="_x0000_i1106" DrawAspect="Content" ObjectID="_1807932233" r:id="rId170"/>
                          </w:object>
                        </w:r>
                      </w:p>
                    </w:tc>
                  </w:tr>
                  <w:tr w:rsidR="00792FDD" w:rsidRPr="00250DE6" w14:paraId="00FCA1A4" w14:textId="77777777" w:rsidTr="005E53DD">
                    <w:tc>
                      <w:tcPr>
                        <w:tcW w:w="2450" w:type="dxa"/>
                        <w:vAlign w:val="center"/>
                      </w:tcPr>
                      <w:p w14:paraId="648E87D4" w14:textId="77777777" w:rsidR="00792FDD" w:rsidRPr="00250DE6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59868874">
                            <v:shape id="_x0000_i1107" type="#_x0000_t75" style="width:49.8pt;height:39.05pt" o:ole="">
                              <v:imagedata r:id="rId171" o:title=""/>
                            </v:shape>
                            <o:OLEObject Type="Embed" ProgID="Equation.DSMT4" ShapeID="_x0000_i1107" DrawAspect="Content" ObjectID="_1807932234" r:id="rId172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AFDADAD" w14:textId="77777777" w:rsidR="00792FDD" w:rsidRPr="00250DE6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192DA747">
                            <v:shape id="_x0000_i1108" type="#_x0000_t75" style="width:39.85pt;height:39.85pt" o:ole="">
                              <v:imagedata r:id="rId173" o:title=""/>
                            </v:shape>
                            <o:OLEObject Type="Embed" ProgID="Equation.DSMT4" ShapeID="_x0000_i1108" DrawAspect="Content" ObjectID="_1807932235" r:id="rId174"/>
                          </w:object>
                        </w:r>
                      </w:p>
                    </w:tc>
                  </w:tr>
                  <w:tr w:rsidR="00792FDD" w:rsidRPr="00250DE6" w14:paraId="6BAE0AEC" w14:textId="77777777" w:rsidTr="005E53DD">
                    <w:tc>
                      <w:tcPr>
                        <w:tcW w:w="2450" w:type="dxa"/>
                        <w:vAlign w:val="center"/>
                      </w:tcPr>
                      <w:p w14:paraId="76D1B13E" w14:textId="77777777" w:rsidR="00792FDD" w:rsidRPr="00303883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0777202B">
                            <v:shape id="_x0000_i1109" type="#_x0000_t75" style="width:76.6pt;height:19.9pt" o:ole="">
                              <v:imagedata r:id="rId175" o:title=""/>
                            </v:shape>
                            <o:OLEObject Type="Embed" ProgID="Equation.DSMT4" ShapeID="_x0000_i1109" DrawAspect="Content" ObjectID="_1807932236" r:id="rId176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65899F38" w14:textId="77777777" w:rsidR="00792FDD" w:rsidRPr="00303883" w:rsidRDefault="00792FDD" w:rsidP="00792FDD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0019CF24">
                            <v:shape id="_x0000_i1110" type="#_x0000_t75" style="width:34.45pt;height:40.6pt" o:ole="">
                              <v:imagedata r:id="rId177" o:title=""/>
                            </v:shape>
                            <o:OLEObject Type="Embed" ProgID="Equation.DSMT4" ShapeID="_x0000_i1110" DrawAspect="Content" ObjectID="_1807932237" r:id="rId178"/>
                          </w:object>
                        </w:r>
                      </w:p>
                    </w:tc>
                  </w:tr>
                </w:tbl>
                <w:p w14:paraId="2A9BBFEC" w14:textId="1CE502DC" w:rsidR="00792FDD" w:rsidRPr="00792FDD" w:rsidRDefault="00792FDD" w:rsidP="00792FD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92FDD" w:rsidRPr="00C90CD9" w14:paraId="3861134E" w14:textId="77777777" w:rsidTr="0030499E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A4BF16E" w14:textId="77777777" w:rsidR="00792FDD" w:rsidRPr="00792FDD" w:rsidRDefault="00792FDD" w:rsidP="00792FDD">
                  <w:pPr>
                    <w:pStyle w:val="ListParagraph"/>
                    <w:numPr>
                      <w:ilvl w:val="0"/>
                      <w:numId w:val="47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2FED08BC">
                      <v:shape id="_x0000_i1111" type="#_x0000_t75" style="width:32.95pt;height:13.8pt" o:ole="">
                        <v:imagedata r:id="rId179" o:title=""/>
                      </v:shape>
                      <o:OLEObject Type="Embed" ProgID="Equation.DSMT4" ShapeID="_x0000_i1111" DrawAspect="Content" ObjectID="_1807932238" r:id="rId180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792FDD" w:rsidRPr="00792FDD" w14:paraId="34C2A0B9" w14:textId="77777777" w:rsidTr="005E53DD">
                    <w:tc>
                      <w:tcPr>
                        <w:tcW w:w="2558" w:type="dxa"/>
                      </w:tcPr>
                      <w:p w14:paraId="4E7A092A" w14:textId="77777777" w:rsidR="00792FDD" w:rsidRPr="00792FDD" w:rsidRDefault="00792FDD" w:rsidP="00792FDD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3374D32A">
                            <v:shape id="_x0000_i1112" type="#_x0000_t75" style="width:76.6pt;height:28.35pt" o:ole="">
                              <v:imagedata r:id="rId181" o:title=""/>
                            </v:shape>
                            <o:OLEObject Type="Embed" ProgID="Equation.DSMT4" ShapeID="_x0000_i1112" DrawAspect="Content" ObjectID="_1807932239" r:id="rId182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3ABE6201" w14:textId="77777777" w:rsidR="00792FDD" w:rsidRPr="00792FDD" w:rsidRDefault="00792FDD" w:rsidP="00792FDD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23D5B4F2">
                            <v:shape id="_x0000_i1113" type="#_x0000_t75" style="width:63.55pt;height:28.35pt" o:ole="">
                              <v:imagedata r:id="rId183" o:title=""/>
                            </v:shape>
                            <o:OLEObject Type="Embed" ProgID="Equation.DSMT4" ShapeID="_x0000_i1113" DrawAspect="Content" ObjectID="_1807932240" r:id="rId184"/>
                          </w:object>
                        </w:r>
                      </w:p>
                    </w:tc>
                  </w:tr>
                  <w:tr w:rsidR="00792FDD" w:rsidRPr="00792FDD" w14:paraId="0E3E2043" w14:textId="77777777" w:rsidTr="005E53DD">
                    <w:tc>
                      <w:tcPr>
                        <w:tcW w:w="2558" w:type="dxa"/>
                      </w:tcPr>
                      <w:p w14:paraId="299CA350" w14:textId="77777777" w:rsidR="00792FDD" w:rsidRPr="00792FDD" w:rsidRDefault="00792FDD" w:rsidP="00792FDD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588B74B7">
                            <v:shape id="_x0000_i1114" type="#_x0000_t75" style="width:100.35pt;height:28.35pt" o:ole="">
                              <v:imagedata r:id="rId185" o:title=""/>
                            </v:shape>
                            <o:OLEObject Type="Embed" ProgID="Equation.DSMT4" ShapeID="_x0000_i1114" DrawAspect="Content" ObjectID="_1807932241" r:id="rId186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9320030" w14:textId="77777777" w:rsidR="00792FDD" w:rsidRPr="00792FDD" w:rsidRDefault="00792FDD" w:rsidP="00792FDD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79097149">
                            <v:shape id="_x0000_i1115" type="#_x0000_t75" style="width:60.5pt;height:28.35pt" o:ole="">
                              <v:imagedata r:id="rId187" o:title=""/>
                            </v:shape>
                            <o:OLEObject Type="Embed" ProgID="Equation.DSMT4" ShapeID="_x0000_i1115" DrawAspect="Content" ObjectID="_1807932242" r:id="rId188"/>
                          </w:object>
                        </w:r>
                      </w:p>
                    </w:tc>
                  </w:tr>
                </w:tbl>
                <w:p w14:paraId="6949341C" w14:textId="7F2E57D8" w:rsidR="00792FDD" w:rsidRDefault="00792FDD" w:rsidP="00792FDD">
                  <w:pPr>
                    <w:pStyle w:val="ListParagraph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F6691" w:rsidRPr="00C90CD9" w14:paraId="23A5CD49" w14:textId="77777777" w:rsidTr="00FF73B0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2855BD68" w14:textId="58327D34" w:rsidR="00FF6691" w:rsidRDefault="00152E1E" w:rsidP="005119E2">
                  <w:pPr>
                    <w:pStyle w:val="ListParagraph"/>
                    <w:numPr>
                      <w:ilvl w:val="0"/>
                      <w:numId w:val="46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43778D"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 w:rsid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="0043778D"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43778D" w14:paraId="7869C49D" w14:textId="77777777" w:rsidTr="0043778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4E5D2FE" w14:textId="1D0F80E9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47E21A30">
                            <v:shape id="_x0000_i1116" type="#_x0000_t75" style="width:41.35pt;height:23.75pt" o:ole="">
                              <v:imagedata r:id="rId189" o:title=""/>
                            </v:shape>
                            <o:OLEObject Type="Embed" ProgID="Equation.DSMT4" ShapeID="_x0000_i1116" DrawAspect="Content" ObjectID="_1807932243" r:id="rId190"/>
                          </w:object>
                        </w:r>
                      </w:p>
                      <w:p w14:paraId="76D12E9A" w14:textId="77777777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43778D" w:rsidRPr="0043778D" w14:paraId="160F5312" w14:textId="77777777" w:rsidTr="0043778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54FD1AB4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CF65724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179BB32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43778D" w:rsidRPr="0043778D" w14:paraId="6C261FEC" w14:textId="77777777" w:rsidTr="0043778D">
                          <w:tc>
                            <w:tcPr>
                              <w:tcW w:w="2790" w:type="dxa"/>
                              <w:vAlign w:val="center"/>
                            </w:tcPr>
                            <w:p w14:paraId="64F28E36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46A20E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8C3D744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3D75F25" w14:textId="4DBBB399" w:rsid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43778D" w14:paraId="3C44319A" w14:textId="77777777" w:rsidTr="0043778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22B4B741" w14:textId="38EDCB2F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2777C5D9">
                            <v:shape id="_x0000_i1117" type="#_x0000_t75" style="width:44.45pt;height:23.75pt" o:ole="">
                              <v:imagedata r:id="rId191" o:title=""/>
                            </v:shape>
                            <o:OLEObject Type="Embed" ProgID="Equation.DSMT4" ShapeID="_x0000_i1117" DrawAspect="Content" ObjectID="_1807932244" r:id="rId192"/>
                          </w:object>
                        </w:r>
                      </w:p>
                      <w:p w14:paraId="09E6F310" w14:textId="77777777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43778D" w:rsidRPr="0043778D" w14:paraId="3DAC4B89" w14:textId="77777777" w:rsidTr="0076294B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7C0753FF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02E5DC4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4DCFF30E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43778D" w:rsidRPr="0043778D" w14:paraId="4703A7FA" w14:textId="77777777" w:rsidTr="0076294B">
                          <w:tc>
                            <w:tcPr>
                              <w:tcW w:w="2790" w:type="dxa"/>
                              <w:vAlign w:val="center"/>
                            </w:tcPr>
                            <w:p w14:paraId="15DA8C61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7C483542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93024E0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CA8A164" w14:textId="77777777" w:rsidR="0043778D" w:rsidRDefault="0043778D" w:rsidP="0043778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43778D" w14:paraId="01BC499F" w14:textId="77777777" w:rsidTr="0043778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6D851350" w14:textId="1FE23917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590E97CB">
                            <v:shape id="_x0000_i1118" type="#_x0000_t75" style="width:46.7pt;height:23.75pt" o:ole="">
                              <v:imagedata r:id="rId193" o:title=""/>
                            </v:shape>
                            <o:OLEObject Type="Embed" ProgID="Equation.DSMT4" ShapeID="_x0000_i1118" DrawAspect="Content" ObjectID="_1807932245" r:id="rId194"/>
                          </w:object>
                        </w:r>
                      </w:p>
                      <w:p w14:paraId="2542D9ED" w14:textId="77777777" w:rsidR="0043778D" w:rsidRPr="0043778D" w:rsidRDefault="0043778D" w:rsidP="0043778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43778D" w:rsidRPr="0043778D" w14:paraId="70E03D7E" w14:textId="77777777" w:rsidTr="0076294B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10AF284D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AA9C53A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4DFFFED6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43778D" w:rsidRPr="0043778D" w14:paraId="7C9BE9E6" w14:textId="77777777" w:rsidTr="0076294B">
                          <w:tc>
                            <w:tcPr>
                              <w:tcW w:w="2790" w:type="dxa"/>
                              <w:vAlign w:val="center"/>
                            </w:tcPr>
                            <w:p w14:paraId="65A3FE3C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F5D408D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17824BA0" w14:textId="77777777" w:rsidR="0043778D" w:rsidRPr="0043778D" w:rsidRDefault="0043778D" w:rsidP="0043778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1F2FA43C" w14:textId="77777777" w:rsidR="0043778D" w:rsidRDefault="0043778D" w:rsidP="0043778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23FA166C" w14:textId="77777777" w:rsidR="0043778D" w:rsidRPr="0043778D" w:rsidRDefault="0043778D" w:rsidP="0043778D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7C4FFCE5" w14:textId="77777777" w:rsidR="00FF6691" w:rsidRPr="00C90CD9" w:rsidRDefault="00FF6691" w:rsidP="00FF6691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90CD9" w:rsidRDefault="00766D54" w:rsidP="00FF73B0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4FB5D28" w:rsidR="00766D54" w:rsidRPr="00C90CD9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C90CD9" w:rsidSect="00917E51">
      <w:footerReference w:type="default" r:id="rId19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E123B6" w14:textId="77777777" w:rsidR="00D2661F" w:rsidRDefault="00D2661F" w:rsidP="003C5476">
      <w:pPr>
        <w:spacing w:after="0" w:line="240" w:lineRule="auto"/>
      </w:pPr>
      <w:r>
        <w:separator/>
      </w:r>
    </w:p>
  </w:endnote>
  <w:endnote w:type="continuationSeparator" w:id="0">
    <w:p w14:paraId="4700B475" w14:textId="77777777" w:rsidR="00D2661F" w:rsidRDefault="00D2661F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6294B" w:rsidRPr="00B86D05" w:rsidRDefault="0076294B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6294B" w:rsidRDefault="007629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B9BCBF" w14:textId="77777777" w:rsidR="00D2661F" w:rsidRDefault="00D2661F" w:rsidP="003C5476">
      <w:pPr>
        <w:spacing w:after="0" w:line="240" w:lineRule="auto"/>
      </w:pPr>
      <w:r>
        <w:separator/>
      </w:r>
    </w:p>
  </w:footnote>
  <w:footnote w:type="continuationSeparator" w:id="0">
    <w:p w14:paraId="1AF60EC7" w14:textId="77777777" w:rsidR="00D2661F" w:rsidRDefault="00D2661F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5pt;height:11.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967C52"/>
    <w:multiLevelType w:val="hybridMultilevel"/>
    <w:tmpl w:val="55BCA1D6"/>
    <w:lvl w:ilvl="0" w:tplc="5BFA0FF8">
      <w:start w:val="3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0B7B0C"/>
    <w:multiLevelType w:val="hybridMultilevel"/>
    <w:tmpl w:val="28C2F0D2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E65E7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6D6A9F"/>
    <w:multiLevelType w:val="hybridMultilevel"/>
    <w:tmpl w:val="F04C3E50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0E5E86AE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B0E38D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8"/>
  </w:num>
  <w:num w:numId="2">
    <w:abstractNumId w:val="4"/>
  </w:num>
  <w:num w:numId="3">
    <w:abstractNumId w:val="33"/>
  </w:num>
  <w:num w:numId="4">
    <w:abstractNumId w:val="13"/>
  </w:num>
  <w:num w:numId="5">
    <w:abstractNumId w:val="43"/>
  </w:num>
  <w:num w:numId="6">
    <w:abstractNumId w:val="17"/>
  </w:num>
  <w:num w:numId="7">
    <w:abstractNumId w:val="15"/>
  </w:num>
  <w:num w:numId="8">
    <w:abstractNumId w:val="0"/>
  </w:num>
  <w:num w:numId="9">
    <w:abstractNumId w:val="23"/>
  </w:num>
  <w:num w:numId="10">
    <w:abstractNumId w:val="19"/>
  </w:num>
  <w:num w:numId="11">
    <w:abstractNumId w:val="35"/>
  </w:num>
  <w:num w:numId="12">
    <w:abstractNumId w:val="21"/>
  </w:num>
  <w:num w:numId="13">
    <w:abstractNumId w:val="25"/>
  </w:num>
  <w:num w:numId="14">
    <w:abstractNumId w:val="1"/>
  </w:num>
  <w:num w:numId="15">
    <w:abstractNumId w:val="18"/>
  </w:num>
  <w:num w:numId="16">
    <w:abstractNumId w:val="31"/>
  </w:num>
  <w:num w:numId="17">
    <w:abstractNumId w:val="20"/>
  </w:num>
  <w:num w:numId="18">
    <w:abstractNumId w:val="26"/>
  </w:num>
  <w:num w:numId="19">
    <w:abstractNumId w:val="36"/>
  </w:num>
  <w:num w:numId="20">
    <w:abstractNumId w:val="39"/>
  </w:num>
  <w:num w:numId="21">
    <w:abstractNumId w:val="27"/>
  </w:num>
  <w:num w:numId="22">
    <w:abstractNumId w:val="46"/>
  </w:num>
  <w:num w:numId="23">
    <w:abstractNumId w:val="45"/>
  </w:num>
  <w:num w:numId="24">
    <w:abstractNumId w:val="12"/>
  </w:num>
  <w:num w:numId="25">
    <w:abstractNumId w:val="9"/>
  </w:num>
  <w:num w:numId="26">
    <w:abstractNumId w:val="7"/>
  </w:num>
  <w:num w:numId="27">
    <w:abstractNumId w:val="34"/>
  </w:num>
  <w:num w:numId="28">
    <w:abstractNumId w:val="30"/>
  </w:num>
  <w:num w:numId="29">
    <w:abstractNumId w:val="38"/>
  </w:num>
  <w:num w:numId="30">
    <w:abstractNumId w:val="6"/>
  </w:num>
  <w:num w:numId="31">
    <w:abstractNumId w:val="3"/>
  </w:num>
  <w:num w:numId="32">
    <w:abstractNumId w:val="29"/>
  </w:num>
  <w:num w:numId="33">
    <w:abstractNumId w:val="41"/>
  </w:num>
  <w:num w:numId="34">
    <w:abstractNumId w:val="40"/>
  </w:num>
  <w:num w:numId="35">
    <w:abstractNumId w:val="2"/>
  </w:num>
  <w:num w:numId="36">
    <w:abstractNumId w:val="32"/>
  </w:num>
  <w:num w:numId="37">
    <w:abstractNumId w:val="47"/>
  </w:num>
  <w:num w:numId="38">
    <w:abstractNumId w:val="44"/>
  </w:num>
  <w:num w:numId="39">
    <w:abstractNumId w:val="11"/>
  </w:num>
  <w:num w:numId="40">
    <w:abstractNumId w:val="22"/>
  </w:num>
  <w:num w:numId="41">
    <w:abstractNumId w:val="10"/>
  </w:num>
  <w:num w:numId="42">
    <w:abstractNumId w:val="37"/>
  </w:num>
  <w:num w:numId="43">
    <w:abstractNumId w:val="24"/>
  </w:num>
  <w:num w:numId="44">
    <w:abstractNumId w:val="14"/>
  </w:num>
  <w:num w:numId="45">
    <w:abstractNumId w:val="42"/>
  </w:num>
  <w:num w:numId="46">
    <w:abstractNumId w:val="16"/>
  </w:num>
  <w:num w:numId="47">
    <w:abstractNumId w:val="8"/>
  </w:num>
  <w:num w:numId="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2A04"/>
    <w:rsid w:val="00026C3B"/>
    <w:rsid w:val="0003000E"/>
    <w:rsid w:val="000336F4"/>
    <w:rsid w:val="00034B28"/>
    <w:rsid w:val="000367D3"/>
    <w:rsid w:val="00040662"/>
    <w:rsid w:val="00053872"/>
    <w:rsid w:val="000553C0"/>
    <w:rsid w:val="00056045"/>
    <w:rsid w:val="000565D8"/>
    <w:rsid w:val="00080E55"/>
    <w:rsid w:val="00090A8F"/>
    <w:rsid w:val="000B48CD"/>
    <w:rsid w:val="000B4BF8"/>
    <w:rsid w:val="000B523E"/>
    <w:rsid w:val="000D1F25"/>
    <w:rsid w:val="000F67D0"/>
    <w:rsid w:val="00100083"/>
    <w:rsid w:val="00102B0B"/>
    <w:rsid w:val="00102B28"/>
    <w:rsid w:val="0011061B"/>
    <w:rsid w:val="00113331"/>
    <w:rsid w:val="0013737B"/>
    <w:rsid w:val="00141457"/>
    <w:rsid w:val="00152E1E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928B0"/>
    <w:rsid w:val="002A39A6"/>
    <w:rsid w:val="002B0715"/>
    <w:rsid w:val="002C3F01"/>
    <w:rsid w:val="002C7A06"/>
    <w:rsid w:val="002F643D"/>
    <w:rsid w:val="002F69FF"/>
    <w:rsid w:val="002F7179"/>
    <w:rsid w:val="00303883"/>
    <w:rsid w:val="0030499E"/>
    <w:rsid w:val="0030645E"/>
    <w:rsid w:val="00311344"/>
    <w:rsid w:val="00311C8E"/>
    <w:rsid w:val="003321C8"/>
    <w:rsid w:val="0033588D"/>
    <w:rsid w:val="00335E0B"/>
    <w:rsid w:val="00340480"/>
    <w:rsid w:val="0034553C"/>
    <w:rsid w:val="00347303"/>
    <w:rsid w:val="00376B9E"/>
    <w:rsid w:val="003911E5"/>
    <w:rsid w:val="003B0E60"/>
    <w:rsid w:val="003B2493"/>
    <w:rsid w:val="003B45E8"/>
    <w:rsid w:val="003B4F44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78D"/>
    <w:rsid w:val="004378A0"/>
    <w:rsid w:val="004521A6"/>
    <w:rsid w:val="00454137"/>
    <w:rsid w:val="00456D2E"/>
    <w:rsid w:val="00460798"/>
    <w:rsid w:val="004625AA"/>
    <w:rsid w:val="004871B0"/>
    <w:rsid w:val="0049750C"/>
    <w:rsid w:val="004A2A1B"/>
    <w:rsid w:val="004A33AB"/>
    <w:rsid w:val="004A6BE9"/>
    <w:rsid w:val="004C1C77"/>
    <w:rsid w:val="004D69C2"/>
    <w:rsid w:val="004E1C03"/>
    <w:rsid w:val="005008AF"/>
    <w:rsid w:val="0050661B"/>
    <w:rsid w:val="005119E2"/>
    <w:rsid w:val="005129AE"/>
    <w:rsid w:val="00525B83"/>
    <w:rsid w:val="00530738"/>
    <w:rsid w:val="00531F01"/>
    <w:rsid w:val="005574A4"/>
    <w:rsid w:val="00590F73"/>
    <w:rsid w:val="00593227"/>
    <w:rsid w:val="005963AB"/>
    <w:rsid w:val="00597836"/>
    <w:rsid w:val="005A20BA"/>
    <w:rsid w:val="005A78AB"/>
    <w:rsid w:val="005B360B"/>
    <w:rsid w:val="005D0FB3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58A2"/>
    <w:rsid w:val="007060F6"/>
    <w:rsid w:val="0071320F"/>
    <w:rsid w:val="007368ED"/>
    <w:rsid w:val="007373A5"/>
    <w:rsid w:val="00743DDC"/>
    <w:rsid w:val="0076294B"/>
    <w:rsid w:val="00766D54"/>
    <w:rsid w:val="00780BD3"/>
    <w:rsid w:val="007813CA"/>
    <w:rsid w:val="00783F99"/>
    <w:rsid w:val="00792FDD"/>
    <w:rsid w:val="00793A38"/>
    <w:rsid w:val="007973EF"/>
    <w:rsid w:val="007B55BC"/>
    <w:rsid w:val="007B7BA7"/>
    <w:rsid w:val="007D0FEE"/>
    <w:rsid w:val="007D62BA"/>
    <w:rsid w:val="007E46D3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48DF"/>
    <w:rsid w:val="008B7EE2"/>
    <w:rsid w:val="008C0F89"/>
    <w:rsid w:val="008C4396"/>
    <w:rsid w:val="008C4456"/>
    <w:rsid w:val="008C4925"/>
    <w:rsid w:val="008E72D6"/>
    <w:rsid w:val="008F1DEB"/>
    <w:rsid w:val="0090683A"/>
    <w:rsid w:val="009118DA"/>
    <w:rsid w:val="00912F98"/>
    <w:rsid w:val="0091451F"/>
    <w:rsid w:val="00917E51"/>
    <w:rsid w:val="009266E7"/>
    <w:rsid w:val="00942C3A"/>
    <w:rsid w:val="00944948"/>
    <w:rsid w:val="009450B4"/>
    <w:rsid w:val="00945905"/>
    <w:rsid w:val="00947373"/>
    <w:rsid w:val="00950918"/>
    <w:rsid w:val="00954DD1"/>
    <w:rsid w:val="00963BFA"/>
    <w:rsid w:val="00976527"/>
    <w:rsid w:val="00977E56"/>
    <w:rsid w:val="0098263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05D7D"/>
    <w:rsid w:val="00A11624"/>
    <w:rsid w:val="00A1354E"/>
    <w:rsid w:val="00A141EF"/>
    <w:rsid w:val="00A21D02"/>
    <w:rsid w:val="00A2319A"/>
    <w:rsid w:val="00A24FC9"/>
    <w:rsid w:val="00A26C67"/>
    <w:rsid w:val="00A35D86"/>
    <w:rsid w:val="00A60A6E"/>
    <w:rsid w:val="00A64191"/>
    <w:rsid w:val="00A77BE2"/>
    <w:rsid w:val="00AA2CC4"/>
    <w:rsid w:val="00AA5F74"/>
    <w:rsid w:val="00AC5613"/>
    <w:rsid w:val="00AD39AA"/>
    <w:rsid w:val="00AD5B51"/>
    <w:rsid w:val="00AF507E"/>
    <w:rsid w:val="00AF6959"/>
    <w:rsid w:val="00B01BE2"/>
    <w:rsid w:val="00B101F0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47A90"/>
    <w:rsid w:val="00C663DD"/>
    <w:rsid w:val="00C66892"/>
    <w:rsid w:val="00C80196"/>
    <w:rsid w:val="00C903D2"/>
    <w:rsid w:val="00C90CD9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0BAA"/>
    <w:rsid w:val="00D01E85"/>
    <w:rsid w:val="00D113F3"/>
    <w:rsid w:val="00D128B3"/>
    <w:rsid w:val="00D215DA"/>
    <w:rsid w:val="00D2661F"/>
    <w:rsid w:val="00D40323"/>
    <w:rsid w:val="00D40343"/>
    <w:rsid w:val="00D5185C"/>
    <w:rsid w:val="00D62A3D"/>
    <w:rsid w:val="00D72E3E"/>
    <w:rsid w:val="00D800EE"/>
    <w:rsid w:val="00D83793"/>
    <w:rsid w:val="00D8398E"/>
    <w:rsid w:val="00D96DE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44C"/>
    <w:rsid w:val="00E54000"/>
    <w:rsid w:val="00E62A75"/>
    <w:rsid w:val="00E65CE5"/>
    <w:rsid w:val="00E7002C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B0145"/>
    <w:rsid w:val="00FB5B7E"/>
    <w:rsid w:val="00FC0DE2"/>
    <w:rsid w:val="00FC1923"/>
    <w:rsid w:val="00FC4B8C"/>
    <w:rsid w:val="00FF4A65"/>
    <w:rsid w:val="00FF50D7"/>
    <w:rsid w:val="00FF6691"/>
    <w:rsid w:val="00FF73B0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73A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footer" Target="footer1.xml"/><Relationship Id="rId190" Type="http://schemas.openxmlformats.org/officeDocument/2006/relationships/oleObject" Target="embeddings/oleObject9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fontTable" Target="fontTable.xml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715644-7BD5-44B3-9D2E-EBBD600E1A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9</TotalTime>
  <Pages>2</Pages>
  <Words>59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03</cp:revision>
  <cp:lastPrinted>2024-04-19T06:13:00Z</cp:lastPrinted>
  <dcterms:created xsi:type="dcterms:W3CDTF">2020-05-21T12:14:00Z</dcterms:created>
  <dcterms:modified xsi:type="dcterms:W3CDTF">2025-05-05T0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